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</p:sldIdLst>
  <p:sldSz cx="9144000" cy="6858000" type="screen4x3"/>
  <p:notesSz cx="7099300" cy="10234613"/>
  <p:defaultTextStyle>
    <a:defPPr>
      <a:defRPr lang="pt-P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7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tonio" initials="A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66FFFF"/>
    <a:srgbClr val="EAEAEA"/>
    <a:srgbClr val="FF00FF"/>
    <a:srgbClr val="FF9900"/>
    <a:srgbClr val="FFFF00"/>
    <a:srgbClr val="00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0" autoAdjust="0"/>
    <p:restoredTop sz="94343" autoAdjust="0"/>
  </p:normalViewPr>
  <p:slideViewPr>
    <p:cSldViewPr>
      <p:cViewPr varScale="1">
        <p:scale>
          <a:sx n="95" d="100"/>
          <a:sy n="95" d="100"/>
        </p:scale>
        <p:origin x="1616" y="168"/>
      </p:cViewPr>
      <p:guideLst>
        <p:guide orient="horz" pos="107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commentAuthors" Target="commentAuthors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628A7EE9-4195-4DD5-BD37-5ED8047EA907}" type="datetimeFigureOut">
              <a:rPr lang="en-GB"/>
              <a:pPr>
                <a:defRPr/>
              </a:pPr>
              <a:t>25/06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6034FC7F-A062-4ED9-B880-4B6D0E7276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00835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1236B61A-E000-4B86-B55A-385DA5B10A63}" type="datetimeFigureOut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PT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pt-PT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7C4C4D95-A5B3-43ED-9D8A-5A323B09C3A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74293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23106-39EA-4064-99C8-95D86B4DB520}" type="slidenum">
              <a:rPr lang="pt-PT" smtClean="0"/>
              <a:pPr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68240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4C4D95-A5B3-43ED-9D8A-5A323B09C3AB}" type="slidenum">
              <a:rPr lang="pt-PT" smtClean="0"/>
              <a:pPr>
                <a:defRPr/>
              </a:pPr>
              <a:t>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94608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PT" altLang="pt-PT" smtClean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1DE0A4-C1B7-4E51-A09D-623A768BFD14}" type="slidenum">
              <a:rPr lang="pt-PT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pt-PT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477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PT"/>
              <a:t>Faça clique para editar o estilo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F9877-EB35-4520-91BB-4EA1143A9574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98DB8-CF6F-432C-8B2C-ED07F6CEF9C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E00BF-966B-48DD-B59D-69A52CDFA20D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8F532-088F-4EC1-9576-30972659324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803F9-78B8-42CC-B225-1041B69C5D71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34DAF-42A9-4C2E-84EA-10FCCABD0D1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e Conteúd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que para editar os estilos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  <a:endParaRPr lang="pt-PT"/>
          </a:p>
        </p:txBody>
      </p:sp>
      <p:sp>
        <p:nvSpPr>
          <p:cNvPr id="3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F4C2B-2C7D-403C-B8C8-79E4B89CDC9B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4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A63B9-320C-4307-9E36-7EDCCE466B2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B74A6-0FD4-4A56-84DD-F3864383CB2A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C9278-457F-4824-82BF-4D14CE50097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C674F-05EA-4893-90A1-2A07F962F5F2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45ED6-6057-442B-B6DF-2DC4193C2BE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A095E-E7E6-4E8F-AB91-29EEE7794F04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0CF74-9121-454D-9654-6255AA357C9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654F1-35DE-4F99-8729-3FEDFDAB9F7B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8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32E4-629D-486D-BD0C-D6D02F6D7E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11EB9-87D5-4FB6-8D09-D9E0F9B25993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4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1A7FA-F29B-4AAE-B35A-285530B2664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A7C04-CA28-439B-8E7D-9268598D08D1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3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8D362-32F8-43D9-AD0F-E51BA84FA0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31394-40AF-400E-A4CB-2383BAE942E3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8457C-74BB-4930-8296-D3ED811DAEA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6A999D-C6FA-4F93-AC33-2C9FFD9F63A3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D409C-A1F7-497F-BF34-D61A745DFD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/>
              <a:t>Clique para editar o estilo</a:t>
            </a:r>
          </a:p>
        </p:txBody>
      </p:sp>
      <p:sp>
        <p:nvSpPr>
          <p:cNvPr id="1027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FAF4A85-0655-4F3C-AF5A-D32510237530}" type="datetime1">
              <a:rPr lang="pt-PT"/>
              <a:pPr>
                <a:defRPr/>
              </a:pPr>
              <a:t>25/06/18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FA8B4EB-05B8-4823-8D0C-0638D93562C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03BFE3-15DD-4CF9-BAA2-876DCEDD3026}" type="slidenum">
              <a:rPr lang="pt-PT"/>
              <a:pPr>
                <a:defRPr/>
              </a:pPr>
              <a:t>1</a:t>
            </a:fld>
            <a:endParaRPr lang="pt-PT" dirty="0"/>
          </a:p>
        </p:txBody>
      </p:sp>
      <p:pic>
        <p:nvPicPr>
          <p:cNvPr id="16386" name="Picture 171" descr="https://encrypted-tbn0.gstatic.com/images?q=tbn:ANd9GcSFn3iYSOtpDGjiKHgQXjDS0wmM4Y_VXwXTDNuCt-1AZRiyJVHGm7R7O6X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96075" y="-8535"/>
            <a:ext cx="24479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46"/>
          <p:cNvSpPr txBox="1">
            <a:spLocks noChangeArrowheads="1"/>
          </p:cNvSpPr>
          <p:nvPr/>
        </p:nvSpPr>
        <p:spPr bwMode="auto">
          <a:xfrm>
            <a:off x="346506" y="4580370"/>
            <a:ext cx="856932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1600" b="1" dirty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ANTÓNIO PAULO</a:t>
            </a:r>
          </a:p>
          <a:p>
            <a:pPr algn="ctr">
              <a:spcBef>
                <a:spcPct val="50000"/>
              </a:spcBef>
            </a:pPr>
            <a:r>
              <a:rPr lang="pt-PT" sz="1600" b="1" dirty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(apaulo@ctn.tecnico.ulisboa.pt)</a:t>
            </a:r>
            <a:endParaRPr lang="en-US" sz="1600" b="1" dirty="0">
              <a:solidFill>
                <a:srgbClr val="003399"/>
              </a:solidFill>
              <a:latin typeface="Calibri" pitchFamily="34" charset="0"/>
              <a:cs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pt-PT" sz="1600" b="1" dirty="0" smtClean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Grupo de Ciências </a:t>
            </a:r>
            <a:r>
              <a:rPr lang="pt-PT" sz="1600" b="1" dirty="0" err="1" smtClean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Radiofarmacêuticas</a:t>
            </a:r>
            <a:r>
              <a:rPr lang="pt-PT" sz="1600" b="1" dirty="0" smtClean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 </a:t>
            </a:r>
            <a:endParaRPr lang="pt-PT" sz="1600" b="1" dirty="0">
              <a:solidFill>
                <a:srgbClr val="003399"/>
              </a:solidFill>
              <a:latin typeface="Calibri" pitchFamily="34" charset="0"/>
              <a:cs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pt-PT" sz="1600" b="1" dirty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Centro de Ciências e Tecnologias Nucleares, </a:t>
            </a:r>
            <a:r>
              <a:rPr lang="pt-PT" sz="1600" b="1" dirty="0" smtClean="0">
                <a:solidFill>
                  <a:srgbClr val="003399"/>
                </a:solidFill>
                <a:latin typeface="Calibri" pitchFamily="34" charset="0"/>
                <a:cs typeface="Arial" charset="0"/>
              </a:rPr>
              <a:t>IST-UL</a:t>
            </a:r>
            <a:endParaRPr lang="pt-PT" sz="1600" b="1" dirty="0">
              <a:solidFill>
                <a:srgbClr val="003399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388" name="TextBox 13"/>
          <p:cNvSpPr txBox="1">
            <a:spLocks noChangeArrowheads="1"/>
          </p:cNvSpPr>
          <p:nvPr/>
        </p:nvSpPr>
        <p:spPr bwMode="auto">
          <a:xfrm>
            <a:off x="2736850" y="6266809"/>
            <a:ext cx="3816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PT" b="1" dirty="0" smtClean="0">
                <a:solidFill>
                  <a:srgbClr val="003399"/>
                </a:solidFill>
                <a:latin typeface="Calibri" pitchFamily="34" charset="0"/>
                <a:cs typeface="Times New Roman" pitchFamily="18" charset="0"/>
              </a:rPr>
              <a:t>Bobadela, 07/06/2018</a:t>
            </a:r>
            <a:endParaRPr lang="pt-PT" b="1" dirty="0">
              <a:solidFill>
                <a:srgbClr val="003399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-180975" y="0"/>
            <a:ext cx="889317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40000"/>
              </a:lnSpc>
              <a:buFont typeface="Arial" charset="0"/>
              <a:buNone/>
            </a:pPr>
            <a:endParaRPr lang="pt-PT" altLang="pt-PT" sz="2400" b="1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-180975" y="1489621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pt-PT" sz="3200" b="1" u="sng" dirty="0" err="1" smtClean="0">
                <a:solidFill>
                  <a:srgbClr val="000099"/>
                </a:solidFill>
                <a:latin typeface="Calibri" pitchFamily="34" charset="0"/>
              </a:rPr>
              <a:t>Practical</a:t>
            </a:r>
            <a:r>
              <a:rPr lang="pt-PT" sz="3200" b="1" u="sng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lang="pt-PT" sz="3200" b="1" u="sng" dirty="0" err="1" smtClean="0">
                <a:solidFill>
                  <a:srgbClr val="000099"/>
                </a:solidFill>
                <a:latin typeface="Calibri" pitchFamily="34" charset="0"/>
              </a:rPr>
              <a:t>Sessions</a:t>
            </a:r>
            <a:r>
              <a:rPr lang="pt-PT" sz="3200" b="1" u="sng" dirty="0" smtClean="0">
                <a:solidFill>
                  <a:srgbClr val="000099"/>
                </a:solidFill>
                <a:latin typeface="Calibri" pitchFamily="34" charset="0"/>
              </a:rPr>
              <a:t>/</a:t>
            </a:r>
            <a:r>
              <a:rPr lang="pt-PT" sz="3200" b="1" u="sng" dirty="0" err="1" smtClean="0">
                <a:solidFill>
                  <a:srgbClr val="000099"/>
                </a:solidFill>
                <a:latin typeface="Calibri" pitchFamily="34" charset="0"/>
              </a:rPr>
              <a:t>Introduction</a:t>
            </a:r>
            <a:endParaRPr lang="pt-PT" sz="3200" b="1" u="sng" dirty="0">
              <a:solidFill>
                <a:srgbClr val="000099"/>
              </a:solidFill>
              <a:latin typeface="Calibri" pitchFamily="34" charset="0"/>
            </a:endParaRPr>
          </a:p>
        </p:txBody>
      </p:sp>
      <p:pic>
        <p:nvPicPr>
          <p:cNvPr id="19" name="Image 1" descr="/Users/cristina/Documents/Medicis-Promed logo_4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7756"/>
            <a:ext cx="1922369" cy="8791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tângulo 1"/>
          <p:cNvSpPr/>
          <p:nvPr/>
        </p:nvSpPr>
        <p:spPr>
          <a:xfrm>
            <a:off x="827584" y="2683617"/>
            <a:ext cx="7128792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b="1" dirty="0">
                <a:solidFill>
                  <a:schemeClr val="accent1">
                    <a:lumMod val="50000"/>
                  </a:schemeClr>
                </a:solidFill>
              </a:rPr>
              <a:t>MEDICIS-Promed Summer School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“Development and Pre-clinical Evaluation of Radiopharmaceuticals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C9278-457F-4824-82BF-4D14CE500978}" type="slidenum">
              <a:rPr lang="pt-PT" smtClean="0"/>
              <a:pPr>
                <a:defRPr/>
              </a:pPr>
              <a:t>2</a:t>
            </a:fld>
            <a:endParaRPr lang="pt-PT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02425"/>
              </p:ext>
            </p:extLst>
          </p:nvPr>
        </p:nvGraphicFramePr>
        <p:xfrm>
          <a:off x="16412" y="260648"/>
          <a:ext cx="9171921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Documento" r:id="rId4" imgW="5601816" imgH="1495816" progId="Word.Document.12">
                  <p:embed/>
                </p:oleObj>
              </mc:Choice>
              <mc:Fallback>
                <p:oleObj name="Documento" r:id="rId4" imgW="5601816" imgH="14958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12" y="260648"/>
                        <a:ext cx="9171921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395536" y="4492381"/>
            <a:ext cx="288530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b="1" dirty="0" err="1">
                <a:solidFill>
                  <a:prstClr val="black"/>
                </a:solidFill>
                <a:latin typeface="Calibri" panose="020F0502020204030204"/>
              </a:rPr>
              <a:t>Group</a:t>
            </a:r>
            <a:r>
              <a:rPr lang="pt-PT" sz="16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b="1" dirty="0" smtClean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pt-PT" sz="1600" dirty="0" smtClean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 err="1" smtClean="0">
                <a:solidFill>
                  <a:prstClr val="black"/>
                </a:solidFill>
                <a:latin typeface="Calibri" panose="020F0502020204030204"/>
              </a:rPr>
              <a:t>Annie</a:t>
            </a:r>
            <a:r>
              <a:rPr lang="pt-PT" sz="1600" dirty="0" smtClean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Ringvall</a:t>
            </a: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Moberg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Nhat-Tan</a:t>
            </a: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Vuong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Johanna</a:t>
            </a: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Pitters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Marina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Nazarova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Vadim</a:t>
            </a: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Gadelshin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Roberto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Formento</a:t>
            </a: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/>
              </a:rPr>
              <a:t>Cavaier</a:t>
            </a:r>
            <a:endParaRPr lang="pt-PT" sz="16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pt-PT" sz="1600" dirty="0">
                <a:solidFill>
                  <a:prstClr val="black"/>
                </a:solidFill>
                <a:latin typeface="Calibri" panose="020F0502020204030204"/>
              </a:rPr>
              <a:t>SANJIB CHOWDHURY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3253310" y="4434027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pt-PT" sz="1600" b="1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up</a:t>
            </a:r>
            <a:r>
              <a:rPr lang="pt-PT" sz="16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PT" sz="1600" b="1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pt-PT" sz="1600" dirty="0" smtClean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dalena</a:t>
            </a:r>
            <a:r>
              <a:rPr lang="pt-PT" sz="16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etta</a:t>
            </a:r>
            <a:endParaRPr lang="pt-PT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on Thomas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gemann</a:t>
            </a:r>
            <a:endParaRPr lang="pt-PT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exandra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tvinenko</a:t>
            </a:r>
            <a:endParaRPr lang="pt-PT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ncesco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cone</a:t>
            </a:r>
            <a:endParaRPr lang="pt-PT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OANNA PRIONISTI</a:t>
            </a:r>
          </a:p>
          <a:p>
            <a:pPr lvl="0"/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igory</a:t>
            </a:r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PT" sz="1600" dirty="0" err="1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rateev</a:t>
            </a:r>
            <a:endParaRPr lang="pt-PT" sz="1600" dirty="0" smtClean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niel </a:t>
            </a:r>
            <a:r>
              <a:rPr lang="pt-PT" sz="16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baut</a:t>
            </a:r>
            <a:endParaRPr lang="pt-PT" sz="16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6553200" y="4492381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pt-PT" sz="1600" b="1" dirty="0" err="1">
                <a:solidFill>
                  <a:prstClr val="black"/>
                </a:solidFill>
                <a:latin typeface="+mn-lt"/>
              </a:rPr>
              <a:t>Group</a:t>
            </a:r>
            <a:r>
              <a:rPr lang="pt-PT" sz="1600" b="1" dirty="0">
                <a:solidFill>
                  <a:prstClr val="black"/>
                </a:solidFill>
                <a:latin typeface="+mn-lt"/>
              </a:rPr>
              <a:t> </a:t>
            </a:r>
            <a:r>
              <a:rPr lang="pt-PT" sz="1600" b="1" dirty="0" smtClean="0">
                <a:solidFill>
                  <a:prstClr val="black"/>
                </a:solidFill>
                <a:latin typeface="+mn-lt"/>
              </a:rPr>
              <a:t>3</a:t>
            </a:r>
            <a:endParaRPr lang="pt-PT" sz="1600" dirty="0" smtClean="0">
              <a:solidFill>
                <a:prstClr val="black"/>
              </a:solidFill>
              <a:latin typeface="+mn-lt"/>
            </a:endParaRPr>
          </a:p>
          <a:p>
            <a:pPr lvl="0"/>
            <a:r>
              <a:rPr lang="pt-PT" sz="1600" dirty="0" smtClean="0">
                <a:solidFill>
                  <a:prstClr val="black"/>
                </a:solidFill>
                <a:latin typeface="+mn-lt"/>
              </a:rPr>
              <a:t>Andrew </a:t>
            </a:r>
            <a:r>
              <a:rPr lang="pt-PT" sz="1600" dirty="0" err="1">
                <a:solidFill>
                  <a:prstClr val="black"/>
                </a:solidFill>
                <a:latin typeface="+mn-lt"/>
              </a:rPr>
              <a:t>Burgoyne</a:t>
            </a:r>
            <a:endParaRPr lang="pt-PT" sz="1600" dirty="0">
              <a:solidFill>
                <a:prstClr val="black"/>
              </a:solidFill>
              <a:latin typeface="+mn-lt"/>
            </a:endParaRPr>
          </a:p>
          <a:p>
            <a:pPr lvl="0"/>
            <a:r>
              <a:rPr lang="pt-PT" sz="1600" dirty="0" err="1">
                <a:solidFill>
                  <a:prstClr val="black"/>
                </a:solidFill>
                <a:latin typeface="+mn-lt"/>
              </a:rPr>
              <a:t>Kristof</a:t>
            </a:r>
            <a:r>
              <a:rPr lang="pt-PT" sz="1600" dirty="0">
                <a:solidFill>
                  <a:prstClr val="black"/>
                </a:solidFill>
                <a:latin typeface="+mn-lt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+mn-lt"/>
              </a:rPr>
              <a:t>Dockx</a:t>
            </a:r>
            <a:endParaRPr lang="pt-PT" sz="1600" dirty="0">
              <a:solidFill>
                <a:prstClr val="black"/>
              </a:solidFill>
              <a:latin typeface="+mn-lt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+mn-lt"/>
              </a:rPr>
              <a:t>Telma Marques</a:t>
            </a:r>
          </a:p>
          <a:p>
            <a:pPr lvl="0"/>
            <a:r>
              <a:rPr lang="pt-PT" sz="1600" dirty="0" err="1">
                <a:solidFill>
                  <a:prstClr val="black"/>
                </a:solidFill>
                <a:latin typeface="+mn-lt"/>
              </a:rPr>
              <a:t>Mattia</a:t>
            </a:r>
            <a:r>
              <a:rPr lang="pt-PT" sz="1600" dirty="0">
                <a:solidFill>
                  <a:prstClr val="black"/>
                </a:solidFill>
                <a:latin typeface="+mn-lt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+mn-lt"/>
              </a:rPr>
              <a:t>Mazza</a:t>
            </a:r>
            <a:endParaRPr lang="pt-PT" sz="1600" dirty="0">
              <a:solidFill>
                <a:prstClr val="black"/>
              </a:solidFill>
              <a:latin typeface="+mn-lt"/>
            </a:endParaRPr>
          </a:p>
          <a:p>
            <a:pPr lvl="0"/>
            <a:r>
              <a:rPr lang="pt-PT" sz="1600" dirty="0" err="1">
                <a:solidFill>
                  <a:prstClr val="black"/>
                </a:solidFill>
                <a:latin typeface="+mn-lt"/>
              </a:rPr>
              <a:t>Filip</a:t>
            </a:r>
            <a:r>
              <a:rPr lang="pt-PT" sz="1600" dirty="0">
                <a:solidFill>
                  <a:prstClr val="black"/>
                </a:solidFill>
                <a:latin typeface="+mn-lt"/>
              </a:rPr>
              <a:t> </a:t>
            </a:r>
            <a:r>
              <a:rPr lang="pt-PT" sz="1600" dirty="0" err="1">
                <a:solidFill>
                  <a:prstClr val="black"/>
                </a:solidFill>
                <a:latin typeface="+mn-lt"/>
              </a:rPr>
              <a:t>Puicea</a:t>
            </a:r>
            <a:endParaRPr lang="pt-PT" sz="1600" dirty="0">
              <a:solidFill>
                <a:prstClr val="black"/>
              </a:solidFill>
              <a:latin typeface="+mn-lt"/>
            </a:endParaRPr>
          </a:p>
          <a:p>
            <a:pPr lvl="0"/>
            <a:r>
              <a:rPr lang="pt-PT" sz="1600" dirty="0">
                <a:solidFill>
                  <a:prstClr val="black"/>
                </a:solidFill>
                <a:latin typeface="+mn-lt"/>
              </a:rPr>
              <a:t>Alina </a:t>
            </a:r>
            <a:r>
              <a:rPr lang="pt-PT" sz="1600" dirty="0" err="1">
                <a:solidFill>
                  <a:prstClr val="black"/>
                </a:solidFill>
                <a:latin typeface="+mn-lt"/>
              </a:rPr>
              <a:t>Raicu</a:t>
            </a:r>
            <a:endParaRPr lang="pt-PT" sz="1600" dirty="0">
              <a:solidFill>
                <a:prstClr val="black"/>
              </a:solidFill>
              <a:latin typeface="+mn-lt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385276"/>
              </p:ext>
            </p:extLst>
          </p:nvPr>
        </p:nvGraphicFramePr>
        <p:xfrm>
          <a:off x="539552" y="1916832"/>
          <a:ext cx="7560840" cy="2160240"/>
        </p:xfrm>
        <a:graphic>
          <a:graphicData uri="http://schemas.openxmlformats.org/drawingml/2006/table">
            <a:tbl>
              <a:tblPr firstRow="1" firstCol="1" bandRow="1"/>
              <a:tblGrid>
                <a:gridCol w="1764848">
                  <a:extLst>
                    <a:ext uri="{9D8B030D-6E8A-4147-A177-3AD203B41FA5}">
                      <a16:colId xmlns:a16="http://schemas.microsoft.com/office/drawing/2014/main" xmlns="" val="2666570649"/>
                    </a:ext>
                  </a:extLst>
                </a:gridCol>
                <a:gridCol w="5795992">
                  <a:extLst>
                    <a:ext uri="{9D8B030D-6E8A-4147-A177-3AD203B41FA5}">
                      <a16:colId xmlns:a16="http://schemas.microsoft.com/office/drawing/2014/main" xmlns="" val="630295553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en-GB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9:45:-11:15*</a:t>
                      </a:r>
                      <a:endParaRPr lang="pt-P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nl-NL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up1/ Session 1; Group 2/Session 2; Group 3/Session3 </a:t>
                      </a:r>
                      <a:endParaRPr lang="pt-P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0693237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en-GB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:30-13:00</a:t>
                      </a:r>
                      <a:endParaRPr lang="pt-P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nl-NL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up1/Session 2; Group 2/Session 3; Group 3/Session 1</a:t>
                      </a:r>
                      <a:endParaRPr lang="pt-P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6505857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en-GB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:00-14:30</a:t>
                      </a:r>
                      <a:endParaRPr lang="pt-P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nl-NL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nch</a:t>
                      </a:r>
                      <a:endParaRPr lang="pt-P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53679124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en-GB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:30-16:00</a:t>
                      </a:r>
                      <a:endParaRPr lang="pt-P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300"/>
                        </a:spcAft>
                      </a:pPr>
                      <a:r>
                        <a:rPr lang="nl-NL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up1/Session 3; Group 2/Session 1; Group 3/Session 2</a:t>
                      </a:r>
                      <a:endParaRPr lang="pt-P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706556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45513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C9278-457F-4824-82BF-4D14CE500978}" type="slidenum">
              <a:rPr lang="pt-PT" smtClean="0"/>
              <a:pPr>
                <a:defRPr/>
              </a:pPr>
              <a:t>3</a:t>
            </a:fld>
            <a:endParaRPr lang="pt-PT"/>
          </a:p>
        </p:txBody>
      </p:sp>
      <p:sp>
        <p:nvSpPr>
          <p:cNvPr id="5" name="Retângulo 4"/>
          <p:cNvSpPr/>
          <p:nvPr/>
        </p:nvSpPr>
        <p:spPr>
          <a:xfrm>
            <a:off x="107504" y="274009"/>
            <a:ext cx="9361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ssion 1: </a:t>
            </a:r>
            <a:r>
              <a:rPr lang="en-GB" sz="20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ynthesis, purification and characterization of a DOTA-conjugated peptide</a:t>
            </a:r>
            <a:endParaRPr lang="pt-PT" sz="2000" b="1" i="1" dirty="0"/>
          </a:p>
        </p:txBody>
      </p:sp>
      <p:sp>
        <p:nvSpPr>
          <p:cNvPr id="6" name="CaixaDeTexto 5"/>
          <p:cNvSpPr txBox="1"/>
          <p:nvPr/>
        </p:nvSpPr>
        <p:spPr>
          <a:xfrm>
            <a:off x="2915816" y="832066"/>
            <a:ext cx="2988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>
                <a:latin typeface="+mn-lt"/>
              </a:rPr>
              <a:t>(</a:t>
            </a:r>
            <a:r>
              <a:rPr lang="pt-PT" dirty="0" smtClean="0">
                <a:latin typeface="+mn-lt"/>
              </a:rPr>
              <a:t>João Correia/Alice D’</a:t>
            </a:r>
            <a:r>
              <a:rPr lang="pt-PT" dirty="0" err="1" smtClean="0">
                <a:latin typeface="+mn-lt"/>
              </a:rPr>
              <a:t>Onofrio</a:t>
            </a:r>
            <a:r>
              <a:rPr lang="pt-PT" dirty="0" smtClean="0">
                <a:latin typeface="+mn-lt"/>
              </a:rPr>
              <a:t>)</a:t>
            </a:r>
          </a:p>
        </p:txBody>
      </p:sp>
      <p:sp>
        <p:nvSpPr>
          <p:cNvPr id="7" name="Retângulo 6"/>
          <p:cNvSpPr/>
          <p:nvPr/>
        </p:nvSpPr>
        <p:spPr>
          <a:xfrm>
            <a:off x="251520" y="1916832"/>
            <a:ext cx="8784976" cy="283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rief introduction to solid phase peptide synthesis</a:t>
            </a:r>
            <a:endParaRPr lang="pt-PT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nual </a:t>
            </a:r>
            <a:r>
              <a:rPr lang="en-GB" sz="20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rsus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utomated peptide synthesis</a:t>
            </a:r>
            <a:endParaRPr lang="pt-PT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utomated peptide synthesis:  hands-on simulation of a peptide synthesis run</a:t>
            </a:r>
            <a:endParaRPr lang="pt-PT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eavage and isolation of crude peptide</a:t>
            </a:r>
            <a:endParaRPr lang="pt-PT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urification by HPLC, analytical control and characterization by MS</a:t>
            </a:r>
            <a:endParaRPr lang="pt-PT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Calibri" panose="020F0502020204030204" pitchFamily="34" charset="0"/>
              <a:buChar char="-"/>
            </a:pP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jugation reactions on solid support or in solution</a:t>
            </a:r>
            <a:endParaRPr lang="pt-P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220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C9278-457F-4824-82BF-4D14CE500978}" type="slidenum">
              <a:rPr lang="pt-PT" smtClean="0"/>
              <a:pPr>
                <a:defRPr/>
              </a:pPr>
              <a:t>4</a:t>
            </a:fld>
            <a:endParaRPr lang="pt-PT"/>
          </a:p>
        </p:txBody>
      </p:sp>
      <p:sp>
        <p:nvSpPr>
          <p:cNvPr id="5" name="Retângulo 4"/>
          <p:cNvSpPr/>
          <p:nvPr/>
        </p:nvSpPr>
        <p:spPr>
          <a:xfrm>
            <a:off x="683568" y="1772816"/>
            <a:ext cx="7920880" cy="3276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lnSpc>
                <a:spcPct val="150000"/>
              </a:lnSpc>
              <a:spcAft>
                <a:spcPts val="0"/>
              </a:spcAft>
              <a:buFontTx/>
              <a:buChar char="-"/>
            </a:pP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adiolabelling 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f a DOTA-conjugated peptide (ER3)  with </a:t>
            </a:r>
            <a:r>
              <a:rPr lang="en-GB" sz="2000" baseline="30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11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.</a:t>
            </a:r>
          </a:p>
          <a:p>
            <a:pPr marL="285750" lvl="0" indent="-285750" algn="just">
              <a:lnSpc>
                <a:spcPct val="150000"/>
              </a:lnSpc>
              <a:spcAft>
                <a:spcPts val="0"/>
              </a:spcAft>
              <a:buFontTx/>
              <a:buChar char="-"/>
            </a:pPr>
            <a:endParaRPr lang="pt-PT" sz="2000" dirty="0" smtClean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 algn="just">
              <a:lnSpc>
                <a:spcPct val="150000"/>
              </a:lnSpc>
              <a:spcAft>
                <a:spcPts val="0"/>
              </a:spcAft>
              <a:buFontTx/>
              <a:buChar char="-"/>
            </a:pPr>
            <a:r>
              <a:rPr lang="en-GB" sz="20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adioanalytical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trol of the radiolabelled </a:t>
            </a:r>
            <a:r>
              <a:rPr lang="en-GB" sz="20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11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-ER3 by HPLC and ITLC-SG and determination of the radiochemical yield (RCY) and purity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lvl="0" indent="-285750" algn="just">
              <a:lnSpc>
                <a:spcPct val="150000"/>
              </a:lnSpc>
              <a:spcAft>
                <a:spcPts val="0"/>
              </a:spcAft>
              <a:buFontTx/>
              <a:buChar char="-"/>
            </a:pPr>
            <a:endParaRPr lang="en-GB" sz="2000" dirty="0" smtClean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 If 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ecessary, purification of </a:t>
            </a:r>
            <a:r>
              <a:rPr lang="en-GB" sz="20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11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-ER3 by solid phase extraction (using Sep-Pak C18 cartridges) and determination of RCP after purification</a:t>
            </a:r>
            <a:endParaRPr lang="pt-PT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423751"/>
              </p:ext>
            </p:extLst>
          </p:nvPr>
        </p:nvGraphicFramePr>
        <p:xfrm>
          <a:off x="0" y="260648"/>
          <a:ext cx="9144000" cy="1080120"/>
        </p:xfrm>
        <a:graphic>
          <a:graphicData uri="http://schemas.openxmlformats.org/drawingml/2006/table">
            <a:tbl>
              <a:tblPr/>
              <a:tblGrid>
                <a:gridCol w="9144000">
                  <a:extLst>
                    <a:ext uri="{9D8B030D-6E8A-4147-A177-3AD203B41FA5}">
                      <a16:colId xmlns:a16="http://schemas.microsoft.com/office/drawing/2014/main" xmlns="" val="133991393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GB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ession 2: </a:t>
                      </a:r>
                      <a:r>
                        <a:rPr lang="en-GB" sz="20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adiolabelling and </a:t>
                      </a:r>
                      <a:r>
                        <a:rPr lang="en-GB" sz="2000" b="1" i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adioanalytical</a:t>
                      </a:r>
                      <a:r>
                        <a:rPr lang="en-GB" sz="20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control of a DOTA-conjugated peptide </a:t>
                      </a:r>
                      <a:r>
                        <a:rPr lang="en-GB" sz="20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2000" dirty="0" err="1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élia</a:t>
                      </a:r>
                      <a:r>
                        <a:rPr lang="en-GB" sz="20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2000" dirty="0" err="1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rnandes</a:t>
                      </a:r>
                      <a:r>
                        <a:rPr lang="en-GB" sz="20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pt-PT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0170" marR="9017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12707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44672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C9278-457F-4824-82BF-4D14CE500978}" type="slidenum">
              <a:rPr lang="pt-PT" smtClean="0"/>
              <a:pPr>
                <a:defRPr/>
              </a:pPr>
              <a:t>5</a:t>
            </a:fld>
            <a:endParaRPr lang="pt-PT"/>
          </a:p>
        </p:txBody>
      </p:sp>
      <p:sp>
        <p:nvSpPr>
          <p:cNvPr id="5" name="Retângulo 4"/>
          <p:cNvSpPr/>
          <p:nvPr/>
        </p:nvSpPr>
        <p:spPr>
          <a:xfrm>
            <a:off x="-396552" y="332662"/>
            <a:ext cx="94433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ssion 3: </a:t>
            </a:r>
            <a:r>
              <a:rPr lang="en-GB" sz="2400" b="1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distribution</a:t>
            </a:r>
            <a:r>
              <a:rPr lang="en-GB" sz="24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udies and cell-based </a:t>
            </a:r>
            <a:r>
              <a:rPr lang="en-GB" sz="24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ays</a:t>
            </a:r>
          </a:p>
          <a:p>
            <a:pPr algn="ctr"/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rdes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no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Paula </a:t>
            </a:r>
            <a:r>
              <a:rPr lang="en-GB" sz="2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posinho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pt-PT" sz="2000" dirty="0"/>
          </a:p>
        </p:txBody>
      </p:sp>
      <p:sp>
        <p:nvSpPr>
          <p:cNvPr id="8" name="Retângulo 7"/>
          <p:cNvSpPr/>
          <p:nvPr/>
        </p:nvSpPr>
        <p:spPr>
          <a:xfrm>
            <a:off x="971600" y="1484784"/>
            <a:ext cx="7488832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>
                <a:latin typeface="+mn-lt"/>
              </a:rPr>
              <a:t/>
            </a:r>
            <a:br>
              <a:rPr lang="pt-PT" dirty="0">
                <a:latin typeface="+mn-lt"/>
              </a:rPr>
            </a:br>
            <a:r>
              <a:rPr lang="pt-PT" sz="2000" b="1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Animal </a:t>
            </a:r>
            <a:r>
              <a:rPr lang="pt-PT" sz="2000" b="1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studies</a:t>
            </a:r>
            <a:r>
              <a:rPr lang="pt-PT" sz="20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/ </a:t>
            </a:r>
            <a:r>
              <a:rPr lang="pt-PT" sz="2000" b="1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Biodistribution</a:t>
            </a:r>
            <a:r>
              <a:rPr lang="pt-PT" sz="20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b="1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of</a:t>
            </a:r>
            <a:r>
              <a:rPr lang="pt-PT" sz="20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b="1" baseline="30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111</a:t>
            </a:r>
            <a:r>
              <a:rPr lang="pt-PT" sz="20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In-ER3 in </a:t>
            </a:r>
            <a:r>
              <a:rPr lang="pt-PT" sz="2000" b="1" dirty="0" err="1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mice</a:t>
            </a:r>
            <a:r>
              <a:rPr lang="pt-PT" sz="2000" b="1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/Lurdes Gano:</a:t>
            </a:r>
          </a:p>
          <a:p>
            <a:r>
              <a:rPr lang="pt-PT" sz="2000" dirty="0">
                <a:latin typeface="+mn-lt"/>
                <a:cs typeface="Calibri" panose="020F0502020204030204" pitchFamily="34" charset="0"/>
              </a:rPr>
              <a:t/>
            </a:r>
            <a:br>
              <a:rPr lang="pt-PT" sz="2000" dirty="0">
                <a:latin typeface="+mn-lt"/>
                <a:cs typeface="Calibri" panose="020F0502020204030204" pitchFamily="34" charset="0"/>
              </a:rPr>
            </a:b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-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Evaluation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of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tissu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distribution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in CD1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femal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mic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at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different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time </a:t>
            </a:r>
            <a:r>
              <a:rPr lang="pt-PT" sz="2000" dirty="0" err="1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points</a:t>
            </a:r>
            <a:endParaRPr lang="pt-PT" sz="20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</a:endParaRPr>
          </a:p>
          <a:p>
            <a:r>
              <a:rPr lang="pt-PT" sz="2000" dirty="0">
                <a:latin typeface="+mn-lt"/>
                <a:cs typeface="Calibri" panose="020F0502020204030204" pitchFamily="34" charset="0"/>
              </a:rPr>
              <a:t/>
            </a:r>
            <a:br>
              <a:rPr lang="pt-PT" sz="2000" dirty="0">
                <a:latin typeface="+mn-lt"/>
                <a:cs typeface="Calibri" panose="020F0502020204030204" pitchFamily="34" charset="0"/>
              </a:rPr>
            </a:b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- In vivo </a:t>
            </a:r>
            <a:r>
              <a:rPr lang="pt-PT" sz="2000" dirty="0" err="1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Stability</a:t>
            </a:r>
            <a:r>
              <a:rPr lang="pt-PT" sz="20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Analysis</a:t>
            </a:r>
            <a:endParaRPr lang="pt-PT" sz="20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</a:endParaRPr>
          </a:p>
          <a:p>
            <a:r>
              <a:rPr lang="pt-PT" sz="2000" dirty="0">
                <a:latin typeface="+mn-lt"/>
                <a:cs typeface="Calibri" panose="020F0502020204030204" pitchFamily="34" charset="0"/>
              </a:rPr>
              <a:t/>
            </a:r>
            <a:br>
              <a:rPr lang="pt-PT" sz="2000" dirty="0">
                <a:latin typeface="+mn-lt"/>
                <a:cs typeface="Calibri" panose="020F0502020204030204" pitchFamily="34" charset="0"/>
              </a:rPr>
            </a:b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- Tumor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Targeting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in 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Balb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/c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nud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mic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MCF-7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Xenografts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(Tumor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induction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/ Tumor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uptak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/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Target:non-target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ratios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and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blockade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t-PT" sz="2000" dirty="0" err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studies</a:t>
            </a:r>
            <a:r>
              <a:rPr lang="pt-PT" sz="2000" dirty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)</a:t>
            </a:r>
            <a:endParaRPr lang="pt-PT" sz="2000" dirty="0">
              <a:latin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4318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C9278-457F-4824-82BF-4D14CE500978}" type="slidenum">
              <a:rPr lang="pt-PT" smtClean="0"/>
              <a:pPr>
                <a:defRPr/>
              </a:pPr>
              <a:t>6</a:t>
            </a:fld>
            <a:endParaRPr lang="pt-PT"/>
          </a:p>
        </p:txBody>
      </p:sp>
      <p:sp>
        <p:nvSpPr>
          <p:cNvPr id="3" name="Retângulo 2"/>
          <p:cNvSpPr/>
          <p:nvPr/>
        </p:nvSpPr>
        <p:spPr>
          <a:xfrm>
            <a:off x="-396552" y="332662"/>
            <a:ext cx="94433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ssion 3: </a:t>
            </a:r>
            <a:r>
              <a:rPr lang="en-GB" sz="2400" b="1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distribution</a:t>
            </a:r>
            <a:r>
              <a:rPr lang="en-GB" sz="24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udies and cell-based </a:t>
            </a:r>
            <a:r>
              <a:rPr lang="en-GB" sz="24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ays</a:t>
            </a:r>
          </a:p>
          <a:p>
            <a:pPr algn="ctr"/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rdes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no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Paula </a:t>
            </a:r>
            <a:r>
              <a:rPr lang="en-GB" sz="2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posinho</a:t>
            </a:r>
            <a:r>
              <a:rPr lang="en-GB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pt-PT" sz="2000" dirty="0"/>
          </a:p>
        </p:txBody>
      </p:sp>
      <p:sp>
        <p:nvSpPr>
          <p:cNvPr id="2" name="Retângulo 1"/>
          <p:cNvSpPr/>
          <p:nvPr/>
        </p:nvSpPr>
        <p:spPr>
          <a:xfrm>
            <a:off x="216024" y="2060848"/>
            <a:ext cx="4572000" cy="33565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ll-based </a:t>
            </a:r>
            <a:r>
              <a:rPr lang="en-U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ays/Paula </a:t>
            </a:r>
            <a:r>
              <a:rPr lang="en-US" sz="16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posinho</a:t>
            </a:r>
            <a:r>
              <a:rPr lang="en-U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ll culture room: Equipment and organization of a cell culture laboratory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ll culture mediums: Properties and special requirements of media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ypes of cell cultures and typical adherence cell morphology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cations, advantages and limitations of cell-based assays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CF-7 cells culture: Morphological analysis of adherent MCF-7 living-cells in culture cell flasks, under an inverted phase microscope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4807254" y="2375613"/>
            <a:ext cx="4572000" cy="27270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culturing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cryopreservation of cells culture. 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nting MCF-7 cells and preparation of a 24-well plate with cells for internalization assay.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nalization of 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11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-ER3  in MCF-7 cells: 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paration of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diopeptide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lution  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ubation of 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11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-ER3 with cells 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moving membrane associated fraction and recovering internalized fraction</a:t>
            </a:r>
            <a:endParaRPr lang="pt-PT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is of counts and results </a:t>
            </a:r>
            <a:endParaRPr lang="pt-PT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61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 txBox="1">
            <a:spLocks/>
          </p:cNvSpPr>
          <p:nvPr/>
        </p:nvSpPr>
        <p:spPr>
          <a:xfrm>
            <a:off x="2745106" y="1063357"/>
            <a:ext cx="3474720" cy="438150"/>
          </a:xfrm>
          <a:prstGeom prst="rect">
            <a:avLst/>
          </a:prstGeom>
          <a:solidFill>
            <a:srgbClr val="CCECFF"/>
          </a:solidFill>
          <a:ln>
            <a:solidFill>
              <a:srgbClr val="002060"/>
            </a:solidFill>
          </a:ln>
        </p:spPr>
        <p:txBody>
          <a:bodyPr lIns="51435" tIns="25718" rIns="51435" bIns="25718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pt-PT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eptides</a:t>
            </a:r>
            <a:r>
              <a:rPr lang="pt-PT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rgeting</a:t>
            </a:r>
            <a:r>
              <a:rPr lang="pt-PT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PT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R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677623" y="1563081"/>
            <a:ext cx="2225289" cy="1482083"/>
            <a:chOff x="7410451" y="1386294"/>
            <a:chExt cx="2967052" cy="1976111"/>
          </a:xfrm>
        </p:grpSpPr>
        <p:pic>
          <p:nvPicPr>
            <p:cNvPr id="7" name="Picture 4" descr="The role of estrogen and androgen receptors in bone health and disease"/>
            <p:cNvPicPr>
              <a:picLocks noChangeAspect="1" noChangeArrowheads="1"/>
            </p:cNvPicPr>
            <p:nvPr/>
          </p:nvPicPr>
          <p:blipFill>
            <a:blip r:embed="rId3"/>
            <a:srcRect l="2728" t="14706" r="53636" b="57354"/>
            <a:stretch>
              <a:fillRect/>
            </a:stretch>
          </p:blipFill>
          <p:spPr bwMode="auto">
            <a:xfrm>
              <a:off x="7639050" y="1719263"/>
              <a:ext cx="2286000" cy="1357312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4" name="Group 3"/>
            <p:cNvGrpSpPr/>
            <p:nvPr/>
          </p:nvGrpSpPr>
          <p:grpSpPr>
            <a:xfrm>
              <a:off x="7410451" y="1386294"/>
              <a:ext cx="2967052" cy="1976111"/>
              <a:chOff x="7353301" y="1362075"/>
              <a:chExt cx="2967052" cy="1976111"/>
            </a:xfrm>
          </p:grpSpPr>
          <p:sp>
            <p:nvSpPr>
              <p:cNvPr id="8" name="Rectângulo 36"/>
              <p:cNvSpPr/>
              <p:nvPr/>
            </p:nvSpPr>
            <p:spPr>
              <a:xfrm>
                <a:off x="7639051" y="1362075"/>
                <a:ext cx="2214563" cy="285750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pt-PT" sz="1125" b="1" dirty="0">
                    <a:solidFill>
                      <a:prstClr val="white"/>
                    </a:solidFill>
                  </a:rPr>
                  <a:t>Nuclear </a:t>
                </a:r>
                <a:r>
                  <a:rPr lang="pt-PT" sz="1125" b="1" dirty="0" err="1">
                    <a:solidFill>
                      <a:prstClr val="white"/>
                    </a:solidFill>
                  </a:rPr>
                  <a:t>Compartment</a:t>
                </a:r>
                <a:endParaRPr lang="pt-PT" sz="1125" b="1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245" name="Rectângulo 41"/>
              <p:cNvSpPr>
                <a:spLocks noChangeArrowheads="1"/>
              </p:cNvSpPr>
              <p:nvPr/>
            </p:nvSpPr>
            <p:spPr bwMode="auto">
              <a:xfrm>
                <a:off x="7353301" y="3076575"/>
                <a:ext cx="2967052" cy="261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6858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  <a:defRPr/>
                </a:pPr>
                <a:r>
                  <a:rPr lang="en-US" altLang="pt-PT" sz="675">
                    <a:solidFill>
                      <a:prstClr val="black"/>
                    </a:solidFill>
                  </a:rPr>
                  <a:t>Nat. Rev. Endocrinol (2013) </a:t>
                </a:r>
                <a:r>
                  <a:rPr lang="pt-PT" altLang="pt-PT" sz="675">
                    <a:solidFill>
                      <a:prstClr val="black"/>
                    </a:solidFill>
                  </a:rPr>
                  <a:t> doi:10.1038/nrendo.2013.179</a:t>
                </a:r>
              </a:p>
            </p:txBody>
          </p:sp>
        </p:grpSp>
      </p:grpSp>
      <p:sp>
        <p:nvSpPr>
          <p:cNvPr id="10246" name="CaixaDeTexto 37"/>
          <p:cNvSpPr txBox="1">
            <a:spLocks noChangeArrowheads="1"/>
          </p:cNvSpPr>
          <p:nvPr/>
        </p:nvSpPr>
        <p:spPr bwMode="auto">
          <a:xfrm>
            <a:off x="6782467" y="3243897"/>
            <a:ext cx="265005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pt-PT" altLang="pt-PT" sz="105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r>
              <a:rPr lang="pt-PT" altLang="pt-PT" sz="10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PT" altLang="pt-PT" sz="105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ctivators</a:t>
            </a:r>
            <a:endParaRPr lang="pt-PT" altLang="pt-PT" sz="10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pt-PT" altLang="pt-PT" sz="10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E</a:t>
            </a:r>
            <a:r>
              <a:rPr lang="pt-PT" altLang="pt-PT" sz="10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PT" altLang="pt-PT" sz="105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rogen</a:t>
            </a:r>
            <a:r>
              <a:rPr lang="pt-PT" altLang="pt-PT" sz="10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sponse </a:t>
            </a:r>
            <a:r>
              <a:rPr lang="pt-PT" altLang="pt-PT" sz="105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</a:t>
            </a:r>
            <a:endParaRPr lang="pt-PT" altLang="pt-PT" sz="10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7" name="CaixaDeTexto 17"/>
          <p:cNvSpPr txBox="1">
            <a:spLocks noChangeArrowheads="1"/>
          </p:cNvSpPr>
          <p:nvPr/>
        </p:nvSpPr>
        <p:spPr bwMode="auto">
          <a:xfrm>
            <a:off x="70597" y="1840887"/>
            <a:ext cx="6581426" cy="123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pt-PT" altLang="pt-PT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ctivators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R boxes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XXLL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ces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L-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ucine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X –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acid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BD </a:t>
            </a:r>
            <a:r>
              <a:rPr lang="pt-PT" altLang="pt-PT" sz="135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altLang="pt-PT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R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ptidomimetics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inity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altLang="pt-PT" sz="135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pt-PT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R </a:t>
            </a:r>
            <a:r>
              <a:rPr lang="el-GR" altLang="pt-PT" sz="135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pt-PT" altLang="pt-PT" sz="135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pt-PT" altLang="pt-PT" sz="1350" b="1" dirty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04732" y="3021597"/>
            <a:ext cx="3394472" cy="503635"/>
            <a:chOff x="1720476" y="3324164"/>
            <a:chExt cx="4525963" cy="671513"/>
          </a:xfrm>
        </p:grpSpPr>
        <p:grpSp>
          <p:nvGrpSpPr>
            <p:cNvPr id="10256" name="Grupo 29"/>
            <p:cNvGrpSpPr>
              <a:grpSpLocks/>
            </p:cNvGrpSpPr>
            <p:nvPr/>
          </p:nvGrpSpPr>
          <p:grpSpPr bwMode="auto">
            <a:xfrm>
              <a:off x="1954632" y="3432176"/>
              <a:ext cx="4057650" cy="422275"/>
              <a:chOff x="1357290" y="4000504"/>
              <a:chExt cx="6471124" cy="432052"/>
            </a:xfrm>
          </p:grpSpPr>
          <p:sp>
            <p:nvSpPr>
              <p:cNvPr id="69" name="Fluxograma: conexão 24"/>
              <p:cNvSpPr/>
              <p:nvPr/>
            </p:nvSpPr>
            <p:spPr>
              <a:xfrm>
                <a:off x="1357290" y="4000504"/>
                <a:ext cx="698760" cy="43205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pt-PT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luxograma: conexão 25"/>
              <p:cNvSpPr/>
              <p:nvPr/>
            </p:nvSpPr>
            <p:spPr>
              <a:xfrm>
                <a:off x="2124406" y="4000504"/>
                <a:ext cx="756991" cy="43205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pt-PT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luxograma: conexão 26"/>
              <p:cNvSpPr/>
              <p:nvPr/>
            </p:nvSpPr>
            <p:spPr>
              <a:xfrm>
                <a:off x="2997857" y="4000504"/>
                <a:ext cx="756989" cy="43205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72" name="Fluxograma: conexão 27"/>
              <p:cNvSpPr/>
              <p:nvPr/>
            </p:nvSpPr>
            <p:spPr>
              <a:xfrm>
                <a:off x="3787759" y="4000504"/>
                <a:ext cx="751926" cy="43205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b="1" dirty="0">
                    <a:solidFill>
                      <a:prstClr val="black"/>
                    </a:solidFill>
                  </a:rPr>
                  <a:t>X</a:t>
                </a:r>
              </a:p>
            </p:txBody>
          </p:sp>
          <p:sp>
            <p:nvSpPr>
              <p:cNvPr id="73" name="Fluxograma: conexão 28"/>
              <p:cNvSpPr/>
              <p:nvPr/>
            </p:nvSpPr>
            <p:spPr>
              <a:xfrm>
                <a:off x="4643487" y="4000504"/>
                <a:ext cx="751926" cy="43205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b="1" dirty="0">
                    <a:solidFill>
                      <a:prstClr val="black"/>
                    </a:solidFill>
                  </a:rPr>
                  <a:t>X</a:t>
                </a:r>
              </a:p>
            </p:txBody>
          </p:sp>
          <p:sp>
            <p:nvSpPr>
              <p:cNvPr id="74" name="Fluxograma: conexão 29"/>
              <p:cNvSpPr/>
              <p:nvPr/>
            </p:nvSpPr>
            <p:spPr>
              <a:xfrm>
                <a:off x="5501745" y="4000504"/>
                <a:ext cx="754458" cy="43205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0" hangingPunct="0">
                  <a:defRPr/>
                </a:pPr>
                <a:r>
                  <a:rPr lang="pt-PT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75" name="Fluxograma: conexão 30"/>
              <p:cNvSpPr/>
              <p:nvPr/>
            </p:nvSpPr>
            <p:spPr>
              <a:xfrm>
                <a:off x="6284053" y="4000504"/>
                <a:ext cx="668379" cy="43205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cxnSp>
            <p:nvCxnSpPr>
              <p:cNvPr id="76" name="Conexão recta 31"/>
              <p:cNvCxnSpPr>
                <a:stCxn id="69" idx="6"/>
                <a:endCxn id="70" idx="2"/>
              </p:cNvCxnSpPr>
              <p:nvPr/>
            </p:nvCxnSpPr>
            <p:spPr>
              <a:xfrm>
                <a:off x="2056050" y="4216529"/>
                <a:ext cx="68356" cy="0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exão recta 32"/>
              <p:cNvCxnSpPr>
                <a:stCxn id="70" idx="6"/>
                <a:endCxn id="71" idx="2"/>
              </p:cNvCxnSpPr>
              <p:nvPr/>
            </p:nvCxnSpPr>
            <p:spPr>
              <a:xfrm>
                <a:off x="2881397" y="4216529"/>
                <a:ext cx="116460" cy="0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exão recta 33"/>
              <p:cNvCxnSpPr>
                <a:stCxn id="71" idx="6"/>
                <a:endCxn id="72" idx="2"/>
              </p:cNvCxnSpPr>
              <p:nvPr/>
            </p:nvCxnSpPr>
            <p:spPr>
              <a:xfrm>
                <a:off x="3754846" y="4216529"/>
                <a:ext cx="32913" cy="3249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exão recta 34"/>
              <p:cNvCxnSpPr>
                <a:stCxn id="72" idx="6"/>
                <a:endCxn id="73" idx="2"/>
              </p:cNvCxnSpPr>
              <p:nvPr/>
            </p:nvCxnSpPr>
            <p:spPr>
              <a:xfrm>
                <a:off x="4539685" y="4216529"/>
                <a:ext cx="103802" cy="3249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Conexão recta 35"/>
              <p:cNvCxnSpPr>
                <a:stCxn id="73" idx="6"/>
                <a:endCxn id="74" idx="2"/>
              </p:cNvCxnSpPr>
              <p:nvPr/>
            </p:nvCxnSpPr>
            <p:spPr>
              <a:xfrm>
                <a:off x="5395412" y="4216529"/>
                <a:ext cx="106333" cy="3249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Conexão recta 36"/>
              <p:cNvCxnSpPr>
                <a:stCxn id="74" idx="6"/>
                <a:endCxn id="75" idx="2"/>
              </p:cNvCxnSpPr>
              <p:nvPr/>
            </p:nvCxnSpPr>
            <p:spPr>
              <a:xfrm>
                <a:off x="6256203" y="4216529"/>
                <a:ext cx="27850" cy="0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Fluxograma: conexão 37"/>
              <p:cNvSpPr/>
              <p:nvPr/>
            </p:nvSpPr>
            <p:spPr>
              <a:xfrm>
                <a:off x="7073956" y="4000504"/>
                <a:ext cx="751926" cy="43205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rgbClr val="00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pt-PT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3" name="Conexão recta 38"/>
              <p:cNvCxnSpPr>
                <a:stCxn id="75" idx="6"/>
                <a:endCxn id="82" idx="2"/>
              </p:cNvCxnSpPr>
              <p:nvPr/>
            </p:nvCxnSpPr>
            <p:spPr>
              <a:xfrm>
                <a:off x="6952432" y="4216529"/>
                <a:ext cx="121523" cy="0"/>
              </a:xfrm>
              <a:prstGeom prst="line">
                <a:avLst/>
              </a:prstGeom>
              <a:ln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Retângulo 2"/>
            <p:cNvSpPr/>
            <p:nvPr/>
          </p:nvSpPr>
          <p:spPr>
            <a:xfrm>
              <a:off x="1720476" y="3324164"/>
              <a:ext cx="4525963" cy="671513"/>
            </a:xfrm>
            <a:prstGeom prst="rect">
              <a:avLst/>
            </a:prstGeom>
            <a:noFill/>
            <a:ln w="38100"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pt-PT">
                <a:solidFill>
                  <a:prstClr val="white"/>
                </a:solidFill>
              </a:endParaRPr>
            </a:p>
          </p:txBody>
        </p:sp>
      </p:grpSp>
      <p:sp>
        <p:nvSpPr>
          <p:cNvPr id="84" name="Título 1"/>
          <p:cNvSpPr txBox="1">
            <a:spLocks/>
          </p:cNvSpPr>
          <p:nvPr/>
        </p:nvSpPr>
        <p:spPr>
          <a:xfrm>
            <a:off x="0" y="857250"/>
            <a:ext cx="2455069" cy="438150"/>
          </a:xfrm>
          <a:prstGeom prst="rect">
            <a:avLst/>
          </a:prstGeom>
          <a:solidFill>
            <a:srgbClr val="008080"/>
          </a:solidFill>
        </p:spPr>
        <p:txBody>
          <a:bodyPr lIns="51435" tIns="25718" rIns="51435" bIns="25718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pt-PT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R ligan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14" y="4018564"/>
            <a:ext cx="3516173" cy="42980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74" y="5028296"/>
            <a:ext cx="4732430" cy="658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2560" y="3852329"/>
            <a:ext cx="1819814" cy="22313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43374" y="4601048"/>
            <a:ext cx="722438" cy="644708"/>
          </a:xfrm>
          <a:prstGeom prst="rect">
            <a:avLst/>
          </a:prstGeom>
        </p:spPr>
      </p:pic>
      <p:graphicFrame>
        <p:nvGraphicFramePr>
          <p:cNvPr id="91" name="Tabela 48"/>
          <p:cNvGraphicFramePr>
            <a:graphicFrameLocks noGrp="1"/>
          </p:cNvGraphicFramePr>
          <p:nvPr>
            <p:extLst/>
          </p:nvPr>
        </p:nvGraphicFramePr>
        <p:xfrm>
          <a:off x="831370" y="4601047"/>
          <a:ext cx="2697957" cy="28219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008445">
                  <a:extLst>
                    <a:ext uri="{9D8B030D-6E8A-4147-A177-3AD203B41FA5}">
                      <a16:colId xmlns:a16="http://schemas.microsoft.com/office/drawing/2014/main" xmlns="" val="120731828"/>
                    </a:ext>
                  </a:extLst>
                </a:gridCol>
                <a:gridCol w="1689512">
                  <a:extLst>
                    <a:ext uri="{9D8B030D-6E8A-4147-A177-3AD203B41FA5}">
                      <a16:colId xmlns:a16="http://schemas.microsoft.com/office/drawing/2014/main" xmlns="" val="2641528117"/>
                    </a:ext>
                  </a:extLst>
                </a:gridCol>
              </a:tblGrid>
              <a:tr h="274571">
                <a:tc>
                  <a:txBody>
                    <a:bodyPr/>
                    <a:lstStyle/>
                    <a:p>
                      <a:pPr algn="ctr"/>
                      <a:r>
                        <a:rPr lang="pt-PT" sz="1400" dirty="0"/>
                        <a:t>IC50 (</a:t>
                      </a:r>
                      <a:r>
                        <a:rPr lang="pt-PT" sz="1400" dirty="0" err="1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pt-PT" sz="1400" dirty="0" err="1"/>
                        <a:t>M</a:t>
                      </a:r>
                      <a:r>
                        <a:rPr lang="pt-PT" sz="1400" dirty="0"/>
                        <a:t>)</a:t>
                      </a:r>
                    </a:p>
                  </a:txBody>
                  <a:tcPr marL="68551" marR="68551" marT="34415" marB="344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effectLst/>
                        </a:rPr>
                        <a:t>0.157 </a:t>
                      </a:r>
                      <a:r>
                        <a:rPr lang="en-US" sz="1400" kern="1200" dirty="0">
                          <a:effectLst/>
                        </a:rPr>
                        <a:t>± </a:t>
                      </a:r>
                      <a:r>
                        <a:rPr lang="en-US" sz="1400" kern="1200" dirty="0" smtClean="0">
                          <a:effectLst/>
                        </a:rPr>
                        <a:t>0.008</a:t>
                      </a:r>
                      <a:endParaRPr lang="pt-PT" sz="1400" dirty="0"/>
                    </a:p>
                  </a:txBody>
                  <a:tcPr marL="68551" marR="68551" marT="34415" marB="34415"/>
                </a:tc>
                <a:extLst>
                  <a:ext uri="{0D108BD9-81ED-4DB2-BD59-A6C34878D82A}">
                    <a16:rowId xmlns:a16="http://schemas.microsoft.com/office/drawing/2014/main" xmlns="" val="3420198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035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0" name="Grupo 47"/>
          <p:cNvGrpSpPr>
            <a:grpSpLocks/>
          </p:cNvGrpSpPr>
          <p:nvPr/>
        </p:nvGrpSpPr>
        <p:grpSpPr bwMode="auto">
          <a:xfrm>
            <a:off x="986275" y="2573911"/>
            <a:ext cx="2763441" cy="547688"/>
            <a:chOff x="176627" y="1172922"/>
            <a:chExt cx="3845952" cy="809139"/>
          </a:xfrm>
        </p:grpSpPr>
        <p:grpSp>
          <p:nvGrpSpPr>
            <p:cNvPr id="13330" name="Grupo 29"/>
            <p:cNvGrpSpPr>
              <a:grpSpLocks/>
            </p:cNvGrpSpPr>
            <p:nvPr/>
          </p:nvGrpSpPr>
          <p:grpSpPr bwMode="auto">
            <a:xfrm>
              <a:off x="1301571" y="1518834"/>
              <a:ext cx="2721008" cy="340963"/>
              <a:chOff x="1357290" y="4000504"/>
              <a:chExt cx="6471124" cy="432052"/>
            </a:xfrm>
          </p:grpSpPr>
          <p:sp>
            <p:nvSpPr>
              <p:cNvPr id="32" name="Fluxograma: conexão 24"/>
              <p:cNvSpPr/>
              <p:nvPr/>
            </p:nvSpPr>
            <p:spPr>
              <a:xfrm>
                <a:off x="1357707" y="4001278"/>
                <a:ext cx="697511" cy="43018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K</a:t>
                </a:r>
              </a:p>
            </p:txBody>
          </p:sp>
          <p:sp>
            <p:nvSpPr>
              <p:cNvPr id="33" name="Fluxograma: conexão 25"/>
              <p:cNvSpPr/>
              <p:nvPr/>
            </p:nvSpPr>
            <p:spPr>
              <a:xfrm>
                <a:off x="2126152" y="4001278"/>
                <a:ext cx="756623" cy="43018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I</a:t>
                </a:r>
              </a:p>
            </p:txBody>
          </p:sp>
          <p:sp>
            <p:nvSpPr>
              <p:cNvPr id="34" name="Fluxograma: conexão 26"/>
              <p:cNvSpPr/>
              <p:nvPr/>
            </p:nvSpPr>
            <p:spPr>
              <a:xfrm>
                <a:off x="2997058" y="4001278"/>
                <a:ext cx="756623" cy="43018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35" name="Fluxograma: conexão 27"/>
              <p:cNvSpPr/>
              <p:nvPr/>
            </p:nvSpPr>
            <p:spPr>
              <a:xfrm>
                <a:off x="3789147" y="4001278"/>
                <a:ext cx="752684" cy="43018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H</a:t>
                </a:r>
              </a:p>
            </p:txBody>
          </p:sp>
          <p:sp>
            <p:nvSpPr>
              <p:cNvPr id="36" name="Fluxograma: conexão 28"/>
              <p:cNvSpPr/>
              <p:nvPr/>
            </p:nvSpPr>
            <p:spPr>
              <a:xfrm>
                <a:off x="4644290" y="4001278"/>
                <a:ext cx="752681" cy="43018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R</a:t>
                </a:r>
              </a:p>
            </p:txBody>
          </p:sp>
          <p:sp>
            <p:nvSpPr>
              <p:cNvPr id="37" name="Fluxograma: conexão 29"/>
              <p:cNvSpPr/>
              <p:nvPr/>
            </p:nvSpPr>
            <p:spPr>
              <a:xfrm>
                <a:off x="5503373" y="4001278"/>
                <a:ext cx="752681" cy="43018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sp>
            <p:nvSpPr>
              <p:cNvPr id="38" name="Fluxograma: conexão 30"/>
              <p:cNvSpPr/>
              <p:nvPr/>
            </p:nvSpPr>
            <p:spPr>
              <a:xfrm>
                <a:off x="6283641" y="4001278"/>
                <a:ext cx="669927" cy="430182"/>
              </a:xfrm>
              <a:prstGeom prst="flowChartConnector">
                <a:avLst/>
              </a:prstGeom>
              <a:solidFill>
                <a:srgbClr val="FFC0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L</a:t>
                </a:r>
              </a:p>
            </p:txBody>
          </p:sp>
          <p:cxnSp>
            <p:nvCxnSpPr>
              <p:cNvPr id="39" name="Conexão recta 31"/>
              <p:cNvCxnSpPr>
                <a:stCxn id="32" idx="6"/>
                <a:endCxn id="33" idx="2"/>
              </p:cNvCxnSpPr>
              <p:nvPr/>
            </p:nvCxnSpPr>
            <p:spPr>
              <a:xfrm>
                <a:off x="2055218" y="4215254"/>
                <a:ext cx="7093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xão recta 32"/>
              <p:cNvCxnSpPr>
                <a:stCxn id="33" idx="6"/>
                <a:endCxn id="34" idx="2"/>
              </p:cNvCxnSpPr>
              <p:nvPr/>
            </p:nvCxnSpPr>
            <p:spPr>
              <a:xfrm>
                <a:off x="2882775" y="4215254"/>
                <a:ext cx="114283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xão recta 33"/>
              <p:cNvCxnSpPr>
                <a:stCxn id="34" idx="6"/>
                <a:endCxn id="35" idx="2"/>
              </p:cNvCxnSpPr>
              <p:nvPr/>
            </p:nvCxnSpPr>
            <p:spPr>
              <a:xfrm>
                <a:off x="3753681" y="4215254"/>
                <a:ext cx="35465" cy="44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xão recta 34"/>
              <p:cNvCxnSpPr>
                <a:stCxn id="35" idx="6"/>
                <a:endCxn id="36" idx="2"/>
              </p:cNvCxnSpPr>
              <p:nvPr/>
            </p:nvCxnSpPr>
            <p:spPr>
              <a:xfrm>
                <a:off x="4541831" y="4215254"/>
                <a:ext cx="102459" cy="44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exão recta 35"/>
              <p:cNvCxnSpPr>
                <a:stCxn id="36" idx="6"/>
                <a:endCxn id="37" idx="2"/>
              </p:cNvCxnSpPr>
              <p:nvPr/>
            </p:nvCxnSpPr>
            <p:spPr>
              <a:xfrm>
                <a:off x="5396972" y="4215254"/>
                <a:ext cx="106401" cy="44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xão recta 36"/>
              <p:cNvCxnSpPr>
                <a:stCxn id="37" idx="6"/>
                <a:endCxn id="38" idx="2"/>
              </p:cNvCxnSpPr>
              <p:nvPr/>
            </p:nvCxnSpPr>
            <p:spPr>
              <a:xfrm>
                <a:off x="6256055" y="4215254"/>
                <a:ext cx="2758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Fluxograma: conexão 37"/>
              <p:cNvSpPr/>
              <p:nvPr/>
            </p:nvSpPr>
            <p:spPr>
              <a:xfrm>
                <a:off x="7075730" y="4001278"/>
                <a:ext cx="748742" cy="430182"/>
              </a:xfrm>
              <a:prstGeom prst="flowChartConnector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r>
                  <a:rPr lang="pt-PT" sz="750" b="1" dirty="0">
                    <a:solidFill>
                      <a:prstClr val="black"/>
                    </a:solidFill>
                  </a:rPr>
                  <a:t>Q</a:t>
                </a:r>
              </a:p>
            </p:txBody>
          </p:sp>
          <p:cxnSp>
            <p:nvCxnSpPr>
              <p:cNvPr id="46" name="Conexão recta 38"/>
              <p:cNvCxnSpPr>
                <a:stCxn id="38" idx="6"/>
                <a:endCxn id="45" idx="2"/>
              </p:cNvCxnSpPr>
              <p:nvPr/>
            </p:nvCxnSpPr>
            <p:spPr>
              <a:xfrm>
                <a:off x="6953568" y="4215254"/>
                <a:ext cx="12216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3331" name="Objeto 75"/>
            <p:cNvGraphicFramePr>
              <a:graphicFrameLocks noChangeAspect="1"/>
            </p:cNvGraphicFramePr>
            <p:nvPr/>
          </p:nvGraphicFramePr>
          <p:xfrm>
            <a:off x="176627" y="1172922"/>
            <a:ext cx="1177421" cy="809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CS ChemDraw Drawing" r:id="rId3" imgW="1947134" imgH="1301196" progId="ChemDraw.Document.6.0">
                    <p:embed/>
                  </p:oleObj>
                </mc:Choice>
                <mc:Fallback>
                  <p:oleObj name="CS ChemDraw Drawing" r:id="rId3" imgW="1947134" imgH="130119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27" y="1172922"/>
                          <a:ext cx="1177421" cy="809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5" y="782715"/>
            <a:ext cx="3122947" cy="598984"/>
          </a:xfrm>
          <a:prstGeom prst="rect">
            <a:avLst/>
          </a:prstGeom>
        </p:spPr>
      </p:pic>
      <p:grpSp>
        <p:nvGrpSpPr>
          <p:cNvPr id="47" name="Grupo 1590"/>
          <p:cNvGrpSpPr/>
          <p:nvPr/>
        </p:nvGrpSpPr>
        <p:grpSpPr>
          <a:xfrm>
            <a:off x="4187415" y="2035871"/>
            <a:ext cx="2859635" cy="2234243"/>
            <a:chOff x="0" y="0"/>
            <a:chExt cx="2800350" cy="2144395"/>
          </a:xfrm>
        </p:grpSpPr>
        <p:pic>
          <p:nvPicPr>
            <p:cNvPr id="48" name="Imagem 159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552700" cy="185229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1" name="Caixa de Texto 2"/>
            <p:cNvSpPr txBox="1">
              <a:spLocks noChangeArrowheads="1"/>
            </p:cNvSpPr>
            <p:nvPr/>
          </p:nvSpPr>
          <p:spPr bwMode="auto">
            <a:xfrm>
              <a:off x="1752600" y="104775"/>
              <a:ext cx="10477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68580" tIns="34290" rIns="68580" bIns="34290" anchor="t" anchorCtr="0">
              <a:noAutofit/>
            </a:bodyPr>
            <a:lstStyle/>
            <a:p>
              <a:pPr algn="ctr" fontAlgn="auto">
                <a:lnSpc>
                  <a:spcPct val="107000"/>
                </a:lnSpc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pt-PT" sz="675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[</a:t>
              </a:r>
              <a:r>
                <a:rPr lang="pt-PT" sz="675" baseline="3000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11</a:t>
              </a:r>
              <a:r>
                <a:rPr lang="pt-PT" sz="675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]DOTA-ER3</a:t>
              </a:r>
              <a:endParaRPr lang="en-GB" sz="825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Conexão reta unidirecional 1598"/>
            <p:cNvCxnSpPr/>
            <p:nvPr/>
          </p:nvCxnSpPr>
          <p:spPr>
            <a:xfrm>
              <a:off x="1533525" y="219075"/>
              <a:ext cx="295275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sm"/>
            </a:ln>
            <a:effectLst/>
          </p:spPr>
        </p:cxnSp>
        <p:cxnSp>
          <p:nvCxnSpPr>
            <p:cNvPr id="53" name="Conexão reta unidirecional 1599"/>
            <p:cNvCxnSpPr/>
            <p:nvPr/>
          </p:nvCxnSpPr>
          <p:spPr>
            <a:xfrm flipH="1">
              <a:off x="1066800" y="552450"/>
              <a:ext cx="333375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sm"/>
            </a:ln>
            <a:effectLst/>
          </p:spPr>
        </p:cxnSp>
        <p:sp>
          <p:nvSpPr>
            <p:cNvPr id="54" name="Caixa de Texto 2"/>
            <p:cNvSpPr txBox="1">
              <a:spLocks noChangeArrowheads="1"/>
            </p:cNvSpPr>
            <p:nvPr/>
          </p:nvSpPr>
          <p:spPr bwMode="auto">
            <a:xfrm>
              <a:off x="209550" y="419100"/>
              <a:ext cx="94297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68580" tIns="34290" rIns="68580" bIns="34290" anchor="t" anchorCtr="0">
              <a:noAutofit/>
            </a:bodyPr>
            <a:lstStyle/>
            <a:p>
              <a:pPr algn="ctr" fontAlgn="auto">
                <a:lnSpc>
                  <a:spcPct val="107000"/>
                </a:lnSpc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pt-PT" sz="675">
                  <a:solidFill>
                    <a:srgbClr val="0060A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[In]DOTA-ER3</a:t>
              </a:r>
              <a:endParaRPr lang="en-GB" sz="825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Caixa de Texto 2"/>
            <p:cNvSpPr txBox="1">
              <a:spLocks noChangeArrowheads="1"/>
            </p:cNvSpPr>
            <p:nvPr/>
          </p:nvSpPr>
          <p:spPr bwMode="auto">
            <a:xfrm>
              <a:off x="657225" y="1819275"/>
              <a:ext cx="1428595" cy="325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68580" tIns="34290" rIns="68580" bIns="34290" anchor="ctr" anchorCtr="0">
              <a:noAutofit/>
            </a:bodyPr>
            <a:lstStyle/>
            <a:p>
              <a:pPr fontAlgn="auto">
                <a:lnSpc>
                  <a:spcPct val="107000"/>
                </a:lnSpc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pt-PT" sz="75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etention time (min)</a:t>
              </a:r>
              <a:endParaRPr lang="en-GB" sz="825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Rectangle 55"/>
          <p:cNvSpPr/>
          <p:nvPr/>
        </p:nvSpPr>
        <p:spPr>
          <a:xfrm>
            <a:off x="722980" y="4525680"/>
            <a:ext cx="7040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High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radiochemical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yield </a:t>
            </a: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and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purity</a:t>
            </a:r>
            <a:endParaRPr lang="pt-PT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pt-PT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  <a:p>
            <a:pPr marL="214313" indent="-214313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High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in vitro </a:t>
            </a: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stability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(&gt;95%) in </a:t>
            </a: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solution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, </a:t>
            </a:r>
            <a:r>
              <a:rPr lang="pt-PT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blood</a:t>
            </a:r>
            <a:r>
              <a:rPr lang="pt-PT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serum</a:t>
            </a:r>
            <a:r>
              <a:rPr lang="pt-PT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and</a:t>
            </a:r>
            <a:r>
              <a:rPr lang="pt-PT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apotransferrin</a:t>
            </a:r>
            <a:r>
              <a:rPr lang="pt-PT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r>
              <a:rPr lang="pt-PT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xcess</a:t>
            </a:r>
            <a:r>
              <a:rPr lang="pt-PT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 </a:t>
            </a:r>
            <a:endParaRPr lang="pt-PT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390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0</TotalTime>
  <Words>520</Words>
  <Application>Microsoft Macintosh PowerPoint</Application>
  <PresentationFormat>Présentation à l'écran (4:3)</PresentationFormat>
  <Paragraphs>112</Paragraphs>
  <Slides>8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8</vt:i4>
      </vt:variant>
    </vt:vector>
  </HeadingPairs>
  <TitlesOfParts>
    <vt:vector size="17" baseType="lpstr">
      <vt:lpstr>Calibri</vt:lpstr>
      <vt:lpstr>Courier New</vt:lpstr>
      <vt:lpstr>Symbol</vt:lpstr>
      <vt:lpstr>Times New Roman</vt:lpstr>
      <vt:lpstr>Wingdings</vt:lpstr>
      <vt:lpstr>Arial</vt:lpstr>
      <vt:lpstr>Tema do Office</vt:lpstr>
      <vt:lpstr>Documento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dmin</dc:creator>
  <cp:lastModifiedBy>Utilisateur de Microsoft Office</cp:lastModifiedBy>
  <cp:revision>618</cp:revision>
  <cp:lastPrinted>2014-05-17T15:45:31Z</cp:lastPrinted>
  <dcterms:created xsi:type="dcterms:W3CDTF">2014-01-03T11:50:59Z</dcterms:created>
  <dcterms:modified xsi:type="dcterms:W3CDTF">2018-06-25T10:39:47Z</dcterms:modified>
</cp:coreProperties>
</file>